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44B923" w14:textId="02191C2E" w:rsidR="008D2C1D" w:rsidRDefault="001A4298" w:rsidP="006A074E">
      <w:pPr>
        <w:spacing w:after="0" w:line="240" w:lineRule="auto"/>
        <w:jc w:val="center"/>
        <w:rPr>
          <w:b/>
        </w:rPr>
      </w:pPr>
      <w:r>
        <w:rPr>
          <w:noProof/>
          <w:lang w:eastAsia="es-MX"/>
        </w:rPr>
        <mc:AlternateContent>
          <mc:Choice Requires="wpg">
            <w:drawing>
              <wp:inline distT="0" distB="0" distL="0" distR="0" wp14:anchorId="6E40F89E" wp14:editId="05A7426E">
                <wp:extent cx="5869481" cy="1002030"/>
                <wp:effectExtent l="0" t="0" r="0" b="0"/>
                <wp:docPr id="2" name="Grupo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3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6" name="Imagen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6" name="Imagen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>
            <w:pict>
              <v:group w14:anchorId="5DE9647A" id="Grupo 2" o:spid="_x0000_s1026" style="width:462.15pt;height:78.9pt;mso-position-horizontal-relative:char;mso-position-vertical-relative:line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">
                <v:group 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6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LKI3CAAAA2gAAAA8AAABkcnMvZG93bnJldi54bWxEj09rAjEUxO9Cv0N4gjfN2gWR1SiiFLx4&#10;qPbi7ZE8N4ubl3WT/dNv3xQKPQ4z8xtmux9dLXpqQ+VZwXKRgSDW3lRcKvi6fczXIEJENlh7JgXf&#10;FGC/e5tssTB+4E/qr7EUCcKhQAU2xqaQMmhLDsPCN8TJe/jWYUyyLaVpcUhwV8v3LFtJhxWnBYsN&#10;HS3p57VzCtY2j707XnCp73l+Oo3n163zSs2m42EDItIY/8N/7bNRsILfK+kGyN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yyiNwgAAANoAAAAPAAAAAAAAAAAAAAAAAJ8C&#10;AABkcnMvZG93bnJldi54bWxQSwUGAAAAAAQABAD3AAAAjgMAAAAA&#10;">
                    <v:imagedata r:id="rId10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1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2" o:title=""/>
                  </v:shape>
                </v:group>
                <v:shape id="Imagen 16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+TwvDAAAA2wAAAA8AAABkcnMvZG93bnJldi54bWxET0trAjEQvgv9D2EKvdVsFbbLalZKtVDw&#10;pLaIt2Ez+8DNZJtE3frrTaHgbT6+58wXg+nEmZxvLSt4GScgiEurW64VfO0+njMQPiBr7CyTgl/y&#10;sCgeRnPMtb3whs7bUIsYwj5HBU0IfS6lLxsy6Me2J45cZZ3BEKGrpXZ4ieGmk5MkSaXBlmNDgz29&#10;N1QetyejoMuur231/eM4XdWb9XW5n2aHqVJPj8PbDESgIdzF/+5PHeen8PdLPEAW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X5PC8MAAADbAAAADwAAAAAAAAAAAAAAAACf&#10;AgAAZHJzL2Rvd25yZXYueG1sUEsFBgAAAAAEAAQA9wAAAI8DAAAAAA==&#10;">
                  <v:imagedata r:id="rId13" o:title="" cropleft="35432f" cropright="14052f"/>
                  <v:path arrowok="t"/>
                </v:shape>
                <w10:anchorlock/>
              </v:group>
            </w:pict>
          </mc:Fallback>
        </mc:AlternateContent>
      </w:r>
    </w:p>
    <w:p w14:paraId="4B39B2CA" w14:textId="1A2E6D05" w:rsidR="0019771B" w:rsidRDefault="0019771B" w:rsidP="006A074E">
      <w:pPr>
        <w:spacing w:after="0" w:line="240" w:lineRule="auto"/>
        <w:jc w:val="center"/>
      </w:pPr>
    </w:p>
    <w:p w14:paraId="7F8CC83F" w14:textId="6D9D4B02" w:rsidR="000F78D1" w:rsidRDefault="000F78D1" w:rsidP="006A074E">
      <w:pPr>
        <w:spacing w:after="0" w:line="240" w:lineRule="auto"/>
        <w:jc w:val="center"/>
      </w:pPr>
    </w:p>
    <w:p w14:paraId="56EB030F" w14:textId="77777777" w:rsidR="006C013D" w:rsidRDefault="006C013D" w:rsidP="006A074E">
      <w:pPr>
        <w:spacing w:after="0" w:line="240" w:lineRule="auto"/>
        <w:jc w:val="center"/>
      </w:pPr>
    </w:p>
    <w:p w14:paraId="4F24EFD0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5710E9B5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3EE2BB37" w14:textId="7FDE1BC0" w:rsidR="00C954AE" w:rsidRDefault="00BF0A1F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Bachillerato en Línea de Veracruz</w:t>
      </w:r>
    </w:p>
    <w:p w14:paraId="1B350D7E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5D534C73" w14:textId="77777777" w:rsidR="00C954AE" w:rsidRDefault="00C954A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</w:p>
    <w:p w14:paraId="10E13F21" w14:textId="690F5E8C" w:rsidR="006C013D" w:rsidRPr="0070709D" w:rsidRDefault="006A074E" w:rsidP="006A074E">
      <w:pPr>
        <w:spacing w:after="0" w:line="240" w:lineRule="auto"/>
        <w:jc w:val="center"/>
        <w:rPr>
          <w:rFonts w:ascii="Verdana" w:hAnsi="Verdana"/>
          <w:b/>
          <w:sz w:val="36"/>
          <w:u w:val="single"/>
        </w:rPr>
      </w:pPr>
      <w:r>
        <w:rPr>
          <w:rFonts w:ascii="Verdana" w:hAnsi="Verdana"/>
          <w:b/>
          <w:sz w:val="36"/>
          <w:u w:val="single"/>
        </w:rPr>
        <w:t>Matemáticas I</w:t>
      </w:r>
    </w:p>
    <w:p w14:paraId="2C3F7EF3" w14:textId="77777777" w:rsidR="006C013D" w:rsidRDefault="006C013D" w:rsidP="006A074E">
      <w:pPr>
        <w:spacing w:after="0" w:line="240" w:lineRule="auto"/>
        <w:jc w:val="center"/>
      </w:pPr>
    </w:p>
    <w:p w14:paraId="1AF5FF54" w14:textId="77777777" w:rsidR="000F78D1" w:rsidRDefault="000F78D1" w:rsidP="006A074E">
      <w:pPr>
        <w:spacing w:after="0" w:line="240" w:lineRule="auto"/>
        <w:jc w:val="center"/>
      </w:pPr>
    </w:p>
    <w:p w14:paraId="50F1D807" w14:textId="77777777" w:rsidR="001D3E11" w:rsidRDefault="001D3E11" w:rsidP="006A074E">
      <w:pPr>
        <w:spacing w:after="0" w:line="240" w:lineRule="auto"/>
        <w:jc w:val="center"/>
      </w:pPr>
    </w:p>
    <w:p w14:paraId="68F9656C" w14:textId="77777777" w:rsidR="001D3E11" w:rsidRDefault="001D3E11" w:rsidP="006A074E">
      <w:pPr>
        <w:spacing w:after="0" w:line="240" w:lineRule="auto"/>
        <w:jc w:val="center"/>
      </w:pPr>
    </w:p>
    <w:p w14:paraId="42B4DB1E" w14:textId="77777777" w:rsidR="001D3E11" w:rsidRDefault="001D3E11" w:rsidP="006A074E">
      <w:pPr>
        <w:spacing w:after="0" w:line="240" w:lineRule="auto"/>
        <w:jc w:val="center"/>
      </w:pPr>
    </w:p>
    <w:p w14:paraId="6A510531" w14:textId="77777777" w:rsidR="006C013D" w:rsidRDefault="006C013D" w:rsidP="006A074E">
      <w:pPr>
        <w:spacing w:after="0" w:line="240" w:lineRule="auto"/>
        <w:rPr>
          <w:rFonts w:ascii="Verdana" w:hAnsi="Verdana"/>
          <w:color w:val="1D6C73"/>
          <w:sz w:val="24"/>
          <w:szCs w:val="24"/>
        </w:rPr>
      </w:pPr>
    </w:p>
    <w:p w14:paraId="4141142C" w14:textId="72EF88AB" w:rsidR="000F78D1" w:rsidRDefault="000F78D1" w:rsidP="006A074E">
      <w:pPr>
        <w:spacing w:after="0" w:line="240" w:lineRule="auto"/>
        <w:jc w:val="center"/>
        <w:rPr>
          <w:rFonts w:ascii="Verdana" w:hAnsi="Verdana"/>
          <w:b/>
          <w:color w:val="833C0B" w:themeColor="accent2" w:themeShade="80"/>
          <w:sz w:val="48"/>
          <w:szCs w:val="36"/>
        </w:rPr>
      </w:pPr>
      <w:r w:rsidRPr="001D3E11">
        <w:rPr>
          <w:rFonts w:ascii="Verdana" w:hAnsi="Verdana"/>
          <w:b/>
          <w:color w:val="833C0B" w:themeColor="accent2" w:themeShade="80"/>
          <w:sz w:val="48"/>
          <w:szCs w:val="36"/>
        </w:rPr>
        <w:t>“</w:t>
      </w:r>
      <w:r w:rsidR="006A074E">
        <w:rPr>
          <w:rFonts w:ascii="Verdana" w:hAnsi="Verdana"/>
          <w:b/>
          <w:color w:val="833C0B" w:themeColor="accent2" w:themeShade="80"/>
          <w:sz w:val="48"/>
          <w:szCs w:val="36"/>
        </w:rPr>
        <w:t>MA</w:t>
      </w:r>
      <w:r w:rsidRPr="001D3E11">
        <w:rPr>
          <w:rFonts w:ascii="Verdana" w:hAnsi="Verdana"/>
          <w:b/>
          <w:color w:val="833C0B" w:themeColor="accent2" w:themeShade="80"/>
          <w:sz w:val="48"/>
          <w:szCs w:val="36"/>
        </w:rPr>
        <w:t>TI</w:t>
      </w:r>
      <w:r w:rsidR="00B05B64">
        <w:rPr>
          <w:rFonts w:ascii="Verdana" w:hAnsi="Verdana"/>
          <w:b/>
          <w:color w:val="833C0B" w:themeColor="accent2" w:themeShade="80"/>
          <w:sz w:val="48"/>
          <w:szCs w:val="36"/>
        </w:rPr>
        <w:t>_T</w:t>
      </w:r>
      <w:r w:rsidR="00C52F38">
        <w:rPr>
          <w:rFonts w:ascii="Verdana" w:hAnsi="Verdana"/>
          <w:b/>
          <w:color w:val="833C0B" w:themeColor="accent2" w:themeShade="80"/>
          <w:sz w:val="48"/>
          <w:szCs w:val="36"/>
        </w:rPr>
        <w:t>4</w:t>
      </w:r>
      <w:r w:rsidRPr="001D3E11">
        <w:rPr>
          <w:rFonts w:ascii="Verdana" w:hAnsi="Verdana"/>
          <w:b/>
          <w:color w:val="833C0B" w:themeColor="accent2" w:themeShade="80"/>
          <w:sz w:val="48"/>
          <w:szCs w:val="36"/>
        </w:rPr>
        <w:t xml:space="preserve">” </w:t>
      </w:r>
    </w:p>
    <w:p w14:paraId="403D884B" w14:textId="77777777" w:rsidR="008D2B0D" w:rsidRDefault="008D2B0D">
      <w:pPr>
        <w:rPr>
          <w:rFonts w:ascii="Verdana" w:hAnsi="Verdana"/>
          <w:b/>
          <w:szCs w:val="24"/>
          <w:lang w:val="es-ES_tradnl"/>
        </w:rPr>
      </w:pPr>
      <w:r>
        <w:rPr>
          <w:rFonts w:ascii="Verdana" w:hAnsi="Verdana"/>
          <w:b/>
          <w:szCs w:val="24"/>
          <w:lang w:val="es-ES_tradnl"/>
        </w:rPr>
        <w:br w:type="page"/>
      </w:r>
    </w:p>
    <w:p w14:paraId="062AFE98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lastRenderedPageBreak/>
        <w:t>Instrucción general:</w:t>
      </w:r>
    </w:p>
    <w:p w14:paraId="3A75B90D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51490B87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1.-Resuelve cuidadosamente cada una de las siguientes actividades en tu cuaderno.</w:t>
      </w:r>
    </w:p>
    <w:p w14:paraId="7A4C11C8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2.- Realiza todo el procedimiento sin omitir pasos de cada actividad.</w:t>
      </w:r>
    </w:p>
    <w:p w14:paraId="53531A65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3.- Inserta una fotografía en el espacio correspondiente al ejercicio, la cual sea clara y que contenga todo el procedimiento.</w:t>
      </w:r>
    </w:p>
    <w:p w14:paraId="36286E88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4.- Usa la lista de cotejo que se encuentra al final de la tarea, para verificar los requisitos que debe contener tu tarea.</w:t>
      </w:r>
    </w:p>
    <w:p w14:paraId="48252914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54A5BDA7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652527">
        <w:rPr>
          <w:rFonts w:ascii="Verdana" w:hAnsi="Verdana"/>
          <w:b/>
          <w:sz w:val="24"/>
          <w:szCs w:val="24"/>
          <w:lang w:val="es-ES"/>
        </w:rPr>
        <w:t>Consideraciones:</w:t>
      </w:r>
    </w:p>
    <w:p w14:paraId="7569A441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70CF43BA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a.- La tarea debe ser de tu autoría</w:t>
      </w:r>
    </w:p>
    <w:p w14:paraId="5A6628FC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b.- No se encuentra permitido el plagio o entregas de tareas iguales.</w:t>
      </w:r>
    </w:p>
    <w:p w14:paraId="1C3F337A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c.- No se permite el uso de alguna aplicación para resolver las actividades.</w:t>
      </w:r>
    </w:p>
    <w:p w14:paraId="3FA68053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 xml:space="preserve">d.- En caso de que tu tarea se encuentren irregularidades tales como: plagio, utilización de aplicaciones, etc. Ya sea en su totalidad o parcialmente, en automático se le asigna la calificación mínima otorgándoles una nueva oportunidad en el tiempo establecido para volverla a realizar. </w:t>
      </w:r>
    </w:p>
    <w:p w14:paraId="7195C20C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652527">
        <w:rPr>
          <w:rFonts w:ascii="Verdana" w:hAnsi="Verdana"/>
          <w:bCs/>
          <w:sz w:val="24"/>
          <w:szCs w:val="24"/>
          <w:lang w:val="es-ES"/>
        </w:rPr>
        <w:t>e. En caso de volver a incurrir en un plagio o utilización de alguna herramienta, ya se en alguna otra tarea, en automático se le asignará la calificación mínima y pierde toda oportunidad para corregir dicha tarea.</w:t>
      </w:r>
    </w:p>
    <w:p w14:paraId="194234A8" w14:textId="77777777" w:rsidR="002E0868" w:rsidRPr="00652527" w:rsidRDefault="002E0868" w:rsidP="002E0868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</w:p>
    <w:p w14:paraId="7BC81AFF" w14:textId="1BEAD2E5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1AA96812" w14:textId="700A3BF3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53AAC912" w14:textId="59F091AD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7D118764" w14:textId="2483F699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75981B61" w14:textId="675F433C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4CA33D52" w14:textId="2D745B8A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63E8946C" w14:textId="6C92E486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5A55DB18" w14:textId="2AC30FA5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183C0450" w14:textId="517E1C98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6E1BE183" w14:textId="3EA746D1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32548CE1" w14:textId="70AD5C1E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45B3D692" w14:textId="1F3B79A1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47B5E01E" w14:textId="2763B571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37348206" w14:textId="746CEF14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121CB65F" w14:textId="728D27C3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2C3B4818" w14:textId="79499C0E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17F4AF0A" w14:textId="77777777" w:rsidR="002E0868" w:rsidRP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"/>
        </w:rPr>
      </w:pPr>
    </w:p>
    <w:p w14:paraId="65934F06" w14:textId="77777777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6F87D5F5" w14:textId="77777777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1E3908D7" w14:textId="77777777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73BAE4A6" w14:textId="77777777" w:rsidR="002E0868" w:rsidRDefault="002E0868" w:rsidP="006A074E">
      <w:pPr>
        <w:spacing w:after="0" w:line="240" w:lineRule="auto"/>
        <w:rPr>
          <w:rFonts w:ascii="Verdana" w:hAnsi="Verdana"/>
          <w:b/>
          <w:szCs w:val="24"/>
          <w:lang w:val="es-ES_tradnl"/>
        </w:rPr>
      </w:pPr>
    </w:p>
    <w:p w14:paraId="0C78824A" w14:textId="77777777" w:rsidR="002E0868" w:rsidRPr="004A37EA" w:rsidRDefault="002E0868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2897841" w14:textId="38511289" w:rsidR="008E314E" w:rsidRPr="004A37EA" w:rsidRDefault="008E314E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lastRenderedPageBreak/>
        <w:t>Actividad 1</w:t>
      </w:r>
    </w:p>
    <w:p w14:paraId="7FDE929B" w14:textId="6800E172" w:rsidR="00C52F38" w:rsidRPr="004A37EA" w:rsidRDefault="008E314E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>Instrucción:</w:t>
      </w:r>
      <w:r w:rsidR="006A074E" w:rsidRPr="004A37EA">
        <w:rPr>
          <w:rFonts w:ascii="Verdana" w:hAnsi="Verdana"/>
          <w:b/>
          <w:sz w:val="24"/>
          <w:szCs w:val="24"/>
          <w:lang w:val="es-ES_tradnl"/>
        </w:rPr>
        <w:t xml:space="preserve"> </w:t>
      </w:r>
      <w:r w:rsidR="00C52F38" w:rsidRPr="004A37EA">
        <w:rPr>
          <w:rFonts w:ascii="Verdana" w:hAnsi="Verdana"/>
          <w:b/>
          <w:sz w:val="24"/>
          <w:szCs w:val="24"/>
          <w:lang w:val="es-ES_tradnl"/>
        </w:rPr>
        <w:t>Resuelve los siguientes cuestionamientos</w:t>
      </w:r>
      <w:r w:rsidR="004835D5" w:rsidRPr="004A37EA">
        <w:rPr>
          <w:rFonts w:ascii="Verdana" w:hAnsi="Verdana"/>
          <w:b/>
          <w:sz w:val="24"/>
          <w:szCs w:val="24"/>
          <w:lang w:val="es-ES_tradnl"/>
        </w:rPr>
        <w:t>.</w:t>
      </w:r>
    </w:p>
    <w:p w14:paraId="52350C93" w14:textId="60E26C9B" w:rsidR="004835D5" w:rsidRPr="004A37EA" w:rsidRDefault="00BF0A1F" w:rsidP="004835D5">
      <w:pPr>
        <w:pStyle w:val="Prrafodelista"/>
        <w:ind w:left="0"/>
        <w:rPr>
          <w:rFonts w:ascii="Verdana" w:hAnsi="Verdana"/>
          <w:b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>Valor de la actividad: a) 2 puntos</w:t>
      </w:r>
      <w:r w:rsidR="004835D5" w:rsidRPr="004A37EA">
        <w:rPr>
          <w:rFonts w:ascii="Verdana" w:hAnsi="Verdana"/>
          <w:b/>
          <w:sz w:val="24"/>
          <w:szCs w:val="24"/>
          <w:lang w:val="es-ES_tradnl"/>
        </w:rPr>
        <w:t xml:space="preserve">, b) </w:t>
      </w:r>
      <w:r w:rsidR="0027629F" w:rsidRPr="004A37EA">
        <w:rPr>
          <w:rFonts w:ascii="Verdana" w:hAnsi="Verdana"/>
          <w:b/>
          <w:sz w:val="24"/>
          <w:szCs w:val="24"/>
          <w:lang w:val="es-ES_tradnl"/>
        </w:rPr>
        <w:t>3</w:t>
      </w:r>
      <w:r w:rsidRPr="004A37EA">
        <w:rPr>
          <w:rFonts w:ascii="Verdana" w:hAnsi="Verdana"/>
          <w:b/>
          <w:sz w:val="24"/>
          <w:szCs w:val="24"/>
          <w:lang w:val="es-ES_tradnl"/>
        </w:rPr>
        <w:t xml:space="preserve"> puntos</w:t>
      </w:r>
      <w:r w:rsidR="004835D5" w:rsidRPr="004A37EA">
        <w:rPr>
          <w:rFonts w:ascii="Verdana" w:hAnsi="Verdana"/>
          <w:b/>
          <w:sz w:val="24"/>
          <w:szCs w:val="24"/>
          <w:lang w:val="es-ES_tradnl"/>
        </w:rPr>
        <w:t>.</w:t>
      </w:r>
    </w:p>
    <w:p w14:paraId="202F50A2" w14:textId="77777777" w:rsidR="004835D5" w:rsidRPr="004A37EA" w:rsidRDefault="004835D5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131CF612" w14:textId="6198DAD3" w:rsidR="00183EC8" w:rsidRPr="004A37EA" w:rsidRDefault="00B03787" w:rsidP="00183EC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sz w:val="24"/>
          <w:szCs w:val="24"/>
        </w:rPr>
        <w:t>a.-</w:t>
      </w:r>
      <w:r w:rsidR="00183EC8" w:rsidRPr="004A37EA">
        <w:rPr>
          <w:rFonts w:ascii="Verdana" w:hAnsi="Verdana" w:cs="Arial"/>
          <w:sz w:val="24"/>
          <w:szCs w:val="24"/>
        </w:rPr>
        <w:t>Usando operaciones con fracciones, determina el valor de la incógnita</w:t>
      </w:r>
    </w:p>
    <w:p w14:paraId="7DAC848B" w14:textId="0CFA9A28" w:rsidR="00C52F38" w:rsidRPr="004A37EA" w:rsidRDefault="007C1574" w:rsidP="00C52F38">
      <w:pPr>
        <w:pStyle w:val="Prrafodelista"/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7C1574">
        <w:rPr>
          <w:rFonts w:ascii="Verdana" w:hAnsi="Verdana" w:cs="Arial"/>
          <w:noProof/>
          <w:position w:val="-28"/>
          <w:sz w:val="24"/>
          <w:szCs w:val="24"/>
        </w:rPr>
        <w:object w:dxaOrig="2160" w:dyaOrig="720" w14:anchorId="28A93E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08pt;height:36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82699756" r:id="rId15"/>
        </w:object>
      </w:r>
    </w:p>
    <w:p w14:paraId="5E65BE6F" w14:textId="400FB069" w:rsidR="00C52F38" w:rsidRDefault="00C52F38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4EF8B3B" w14:textId="64BD1D2A" w:rsidR="00B03787" w:rsidRDefault="00B03787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4614C014" w14:textId="2519A7B8" w:rsidR="00B03787" w:rsidRDefault="00B03787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443F943" w14:textId="1EBE5AC1" w:rsidR="00B03787" w:rsidRDefault="00B03787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07AC68AC" w14:textId="7C3837B1" w:rsidR="00B03787" w:rsidRDefault="00B03787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13BD7DC2" w14:textId="678E4A13" w:rsidR="00B03787" w:rsidRDefault="00B03787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58BCA97F" w14:textId="58BF4ADF" w:rsidR="00B03787" w:rsidRDefault="00B03787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3DA82FC5" w14:textId="783D5B79" w:rsidR="00B03787" w:rsidRDefault="00B03787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64EB3906" w14:textId="77777777" w:rsidR="00B03787" w:rsidRPr="004A37EA" w:rsidRDefault="00B03787" w:rsidP="00C52F3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14:paraId="00477E92" w14:textId="03D09123" w:rsidR="00C52F38" w:rsidRPr="004A37EA" w:rsidRDefault="00B03787" w:rsidP="00183EC8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sz w:val="24"/>
          <w:szCs w:val="24"/>
        </w:rPr>
        <w:t xml:space="preserve">b.- </w:t>
      </w:r>
      <w:r w:rsidR="00183EC8" w:rsidRPr="004A37EA">
        <w:rPr>
          <w:rFonts w:ascii="Verdana" w:hAnsi="Verdana" w:cs="Arial"/>
          <w:sz w:val="24"/>
          <w:szCs w:val="24"/>
        </w:rPr>
        <w:t>Todos los días, Carlitos ahorra lo que le queda de su mesada semana</w:t>
      </w:r>
      <w:r w:rsidR="00804D1B">
        <w:rPr>
          <w:rFonts w:ascii="Verdana" w:hAnsi="Verdana" w:cs="Arial"/>
          <w:sz w:val="24"/>
          <w:szCs w:val="24"/>
        </w:rPr>
        <w:t>l</w:t>
      </w:r>
      <w:r w:rsidR="00183EC8" w:rsidRPr="004A37EA">
        <w:rPr>
          <w:rFonts w:ascii="Verdana" w:hAnsi="Verdana" w:cs="Arial"/>
          <w:sz w:val="24"/>
          <w:szCs w:val="24"/>
        </w:rPr>
        <w:t xml:space="preserve">, si en total </w:t>
      </w:r>
      <w:r w:rsidR="00C52F38" w:rsidRPr="004A37EA">
        <w:rPr>
          <w:rFonts w:ascii="Verdana" w:hAnsi="Verdana" w:cs="Arial"/>
          <w:sz w:val="24"/>
          <w:szCs w:val="24"/>
        </w:rPr>
        <w:t>tiene $1</w:t>
      </w:r>
      <w:r w:rsidR="00183EC8" w:rsidRPr="004A37EA">
        <w:rPr>
          <w:rFonts w:ascii="Verdana" w:hAnsi="Verdana" w:cs="Arial"/>
          <w:sz w:val="24"/>
          <w:szCs w:val="24"/>
        </w:rPr>
        <w:t>30</w:t>
      </w:r>
      <w:r w:rsidR="00C52F38" w:rsidRPr="004A37EA">
        <w:rPr>
          <w:rFonts w:ascii="Verdana" w:hAnsi="Verdana" w:cs="Arial"/>
          <w:sz w:val="24"/>
          <w:szCs w:val="24"/>
        </w:rPr>
        <w:t xml:space="preserve"> en monedas de $10 y $5. Si dispone en total de 1</w:t>
      </w:r>
      <w:r w:rsidR="00183EC8" w:rsidRPr="004A37EA">
        <w:rPr>
          <w:rFonts w:ascii="Verdana" w:hAnsi="Verdana" w:cs="Arial"/>
          <w:sz w:val="24"/>
          <w:szCs w:val="24"/>
        </w:rPr>
        <w:t>9</w:t>
      </w:r>
      <w:r w:rsidR="00C52F38" w:rsidRPr="004A37EA">
        <w:rPr>
          <w:rFonts w:ascii="Verdana" w:hAnsi="Verdana" w:cs="Arial"/>
          <w:sz w:val="24"/>
          <w:szCs w:val="24"/>
        </w:rPr>
        <w:t xml:space="preserve"> monedas ¿cuántas tiene de cada clase?</w:t>
      </w:r>
    </w:p>
    <w:p w14:paraId="6C3562E5" w14:textId="77777777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BE75245" w14:textId="77777777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25B3DC43" w14:textId="77777777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F844A85" w14:textId="77777777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59E43A6" w14:textId="77777777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D00226C" w14:textId="77777777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6F49347" w14:textId="77777777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33447BE" w14:textId="77777777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2B27DA45" w14:textId="3B886CB9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BBFD723" w14:textId="09AD4311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6F2A5A3" w14:textId="35C93C7A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421DB22" w14:textId="21E04D6B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506BFD6" w14:textId="5EFA56E6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44E48D72" w14:textId="0F132ABB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D5AF304" w14:textId="5529CB4D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F6923B6" w14:textId="3F8BD5AF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29168DF" w14:textId="4F712C18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43B582F0" w14:textId="256D1272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4697069" w14:textId="3C0A538C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7333EECF" w14:textId="2A5D69F2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CB62E5F" w14:textId="541DDAF6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1865F127" w14:textId="19E11A38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BB7A0E5" w14:textId="7EA46720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415333C" w14:textId="77777777" w:rsidR="00B03787" w:rsidRDefault="00B03787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295D77A1" w14:textId="07B0F807" w:rsidR="008E314E" w:rsidRPr="004A37EA" w:rsidRDefault="008E314E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lastRenderedPageBreak/>
        <w:t>Actividad 2</w:t>
      </w:r>
    </w:p>
    <w:p w14:paraId="1C28E04A" w14:textId="460FD82C" w:rsidR="00C52F38" w:rsidRPr="004A37EA" w:rsidRDefault="008E314E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>Instrucción:</w:t>
      </w:r>
      <w:r w:rsidR="006A074E" w:rsidRPr="004A37EA">
        <w:rPr>
          <w:rFonts w:ascii="Verdana" w:hAnsi="Verdana"/>
          <w:b/>
          <w:sz w:val="24"/>
          <w:szCs w:val="24"/>
          <w:lang w:val="es-ES_tradnl"/>
        </w:rPr>
        <w:t xml:space="preserve"> </w:t>
      </w:r>
      <w:r w:rsidR="001C33D7" w:rsidRPr="004A37EA">
        <w:rPr>
          <w:rFonts w:ascii="Verdana" w:hAnsi="Verdana"/>
          <w:bCs/>
          <w:sz w:val="24"/>
          <w:szCs w:val="24"/>
          <w:lang w:val="es-ES_tradnl"/>
        </w:rPr>
        <w:t>Utilizando el método de sustitución, resuelve el siguiente sistema de ecuaciones.</w:t>
      </w:r>
    </w:p>
    <w:p w14:paraId="6AE509B2" w14:textId="2A41C7D9" w:rsidR="00882E08" w:rsidRPr="004A37EA" w:rsidRDefault="007C1574" w:rsidP="001C33D7">
      <w:pPr>
        <w:pStyle w:val="Prrafodelista"/>
        <w:spacing w:after="0" w:line="240" w:lineRule="auto"/>
        <w:ind w:left="0"/>
        <w:rPr>
          <w:rFonts w:ascii="Verdana" w:hAnsi="Verdana"/>
          <w:sz w:val="24"/>
          <w:szCs w:val="24"/>
        </w:rPr>
      </w:pPr>
      <w:r w:rsidRPr="007C1574">
        <w:rPr>
          <w:rFonts w:ascii="Verdana" w:hAnsi="Verdana"/>
          <w:noProof/>
          <w:position w:val="-28"/>
          <w:sz w:val="24"/>
          <w:szCs w:val="24"/>
        </w:rPr>
        <w:object w:dxaOrig="1240" w:dyaOrig="680" w14:anchorId="55835431">
          <v:shape id="_x0000_i1028" type="#_x0000_t75" alt="" style="width:61.95pt;height:33.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682699757" r:id="rId17"/>
        </w:object>
      </w:r>
    </w:p>
    <w:p w14:paraId="6CB8C211" w14:textId="77777777" w:rsidR="001C33D7" w:rsidRPr="004A37EA" w:rsidRDefault="001C33D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413B0454" w14:textId="58F13FB4" w:rsidR="001C33D7" w:rsidRPr="004A37EA" w:rsidRDefault="001C33D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A25BA20" w14:textId="54624061" w:rsidR="001C33D7" w:rsidRPr="004A37EA" w:rsidRDefault="001C33D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84CB283" w14:textId="11692D4D" w:rsidR="001C33D7" w:rsidRPr="004A37EA" w:rsidRDefault="001C33D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AFB910F" w14:textId="0804E503" w:rsidR="001C33D7" w:rsidRDefault="001C33D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ED25F5C" w14:textId="27A119E6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6A6B5F59" w14:textId="3435CE85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F40A175" w14:textId="3D7EB083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40467578" w14:textId="6A155B4D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05C8997" w14:textId="09173FEC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5BFC00F2" w14:textId="6DBD374D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EFF7AB0" w14:textId="7A127332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0DA4D63" w14:textId="41D78B22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05016BBA" w14:textId="228E5FEA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4B026754" w14:textId="3642DAC2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3DCF04C4" w14:textId="49F6A733" w:rsidR="00B03787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16791AC2" w14:textId="77777777" w:rsidR="00B03787" w:rsidRPr="004A37EA" w:rsidRDefault="00B03787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43E8B4E3" w14:textId="6D2020EA" w:rsidR="001C33D7" w:rsidRPr="004A37EA" w:rsidRDefault="001C33D7" w:rsidP="001C33D7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>Actividad 3</w:t>
      </w:r>
    </w:p>
    <w:p w14:paraId="51704A18" w14:textId="31FC290A" w:rsidR="001C33D7" w:rsidRPr="004A37EA" w:rsidRDefault="001C33D7" w:rsidP="001C33D7">
      <w:pPr>
        <w:pStyle w:val="Prrafodelista"/>
        <w:spacing w:after="0" w:line="240" w:lineRule="auto"/>
        <w:ind w:left="0"/>
        <w:jc w:val="both"/>
        <w:rPr>
          <w:rFonts w:ascii="Verdana" w:hAnsi="Verdana"/>
          <w:bCs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 xml:space="preserve">Instrucción: </w:t>
      </w:r>
      <w:r w:rsidRPr="004A37EA">
        <w:rPr>
          <w:rFonts w:ascii="Verdana" w:hAnsi="Verdana"/>
          <w:bCs/>
          <w:sz w:val="24"/>
          <w:szCs w:val="24"/>
          <w:lang w:val="es-ES_tradnl"/>
        </w:rPr>
        <w:t xml:space="preserve">Utilizando el método de </w:t>
      </w:r>
      <w:proofErr w:type="spellStart"/>
      <w:r w:rsidRPr="004A37EA">
        <w:rPr>
          <w:rFonts w:ascii="Verdana" w:hAnsi="Verdana"/>
          <w:bCs/>
          <w:sz w:val="24"/>
          <w:szCs w:val="24"/>
          <w:lang w:val="es-ES_tradnl"/>
        </w:rPr>
        <w:t>Cramer</w:t>
      </w:r>
      <w:proofErr w:type="spellEnd"/>
      <w:r w:rsidRPr="004A37EA">
        <w:rPr>
          <w:rFonts w:ascii="Verdana" w:hAnsi="Verdana"/>
          <w:bCs/>
          <w:sz w:val="24"/>
          <w:szCs w:val="24"/>
          <w:lang w:val="es-ES_tradnl"/>
        </w:rPr>
        <w:t>, resuelve el siguiente sistema de ecuaciones.</w:t>
      </w:r>
    </w:p>
    <w:p w14:paraId="5BD76E8E" w14:textId="337B9C87" w:rsidR="001C33D7" w:rsidRPr="004A37EA" w:rsidRDefault="007C1574" w:rsidP="001C33D7">
      <w:pPr>
        <w:pStyle w:val="Prrafodelista"/>
        <w:spacing w:after="0" w:line="240" w:lineRule="auto"/>
        <w:ind w:left="0"/>
        <w:rPr>
          <w:rFonts w:ascii="Verdana" w:hAnsi="Verdana"/>
          <w:sz w:val="24"/>
          <w:szCs w:val="24"/>
        </w:rPr>
      </w:pPr>
      <w:r w:rsidRPr="007C1574">
        <w:rPr>
          <w:rFonts w:ascii="Verdana" w:hAnsi="Verdana"/>
          <w:noProof/>
          <w:position w:val="-46"/>
          <w:sz w:val="24"/>
          <w:szCs w:val="24"/>
        </w:rPr>
        <w:object w:dxaOrig="1600" w:dyaOrig="1040" w14:anchorId="11F37553">
          <v:shape id="_x0000_i1027" type="#_x0000_t75" alt="" style="width:80.35pt;height:51.9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682699758" r:id="rId19"/>
        </w:object>
      </w:r>
    </w:p>
    <w:p w14:paraId="4C75F526" w14:textId="3F04460A" w:rsidR="006A074E" w:rsidRPr="004A37EA" w:rsidRDefault="006A074E" w:rsidP="00C52F38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</w:p>
    <w:p w14:paraId="4A344A16" w14:textId="3C5B3AF8" w:rsidR="004835D5" w:rsidRDefault="004835D5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12F22273" w14:textId="6E204DE5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68594C44" w14:textId="44CFB321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6F17DE70" w14:textId="01BD6CA5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5AFDB674" w14:textId="524D690B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7EC3A0DC" w14:textId="31FF1E45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23390AC5" w14:textId="5E5EE8E7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7A19CEBD" w14:textId="4B1D2D48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395F107A" w14:textId="0F07F2B0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3EF5FFA9" w14:textId="7E5DD94C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71662FD1" w14:textId="784564D3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1939F541" w14:textId="5F82892A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2DD50632" w14:textId="605B8241" w:rsidR="00B03787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31A0EC81" w14:textId="77777777" w:rsidR="00B03787" w:rsidRPr="004A37EA" w:rsidRDefault="00B03787" w:rsidP="00C52F38">
      <w:pPr>
        <w:pStyle w:val="Prrafodelista"/>
        <w:spacing w:after="0" w:line="240" w:lineRule="auto"/>
        <w:ind w:left="0"/>
        <w:jc w:val="both"/>
        <w:rPr>
          <w:rFonts w:ascii="Verdana" w:hAnsi="Verdana"/>
          <w:b/>
          <w:sz w:val="24"/>
          <w:szCs w:val="24"/>
          <w:lang w:val="es-ES_tradnl"/>
        </w:rPr>
      </w:pPr>
    </w:p>
    <w:p w14:paraId="5159A997" w14:textId="0A1380B7" w:rsidR="006A074E" w:rsidRPr="004A37EA" w:rsidRDefault="006A074E" w:rsidP="006A074E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lastRenderedPageBreak/>
        <w:t>Actividad 4</w:t>
      </w:r>
    </w:p>
    <w:p w14:paraId="20B4093C" w14:textId="44EAF35E" w:rsidR="00882E08" w:rsidRPr="004A37EA" w:rsidRDefault="006A074E" w:rsidP="004A37EA">
      <w:pPr>
        <w:pStyle w:val="Prrafodelista"/>
        <w:ind w:left="0"/>
        <w:rPr>
          <w:rFonts w:ascii="Verdana" w:hAnsi="Verdana"/>
          <w:sz w:val="24"/>
          <w:szCs w:val="24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 xml:space="preserve">Instrucción: </w:t>
      </w:r>
      <w:r w:rsidR="004A37EA" w:rsidRPr="004A37EA">
        <w:rPr>
          <w:rFonts w:ascii="Verdana" w:hAnsi="Verdana"/>
          <w:bCs/>
          <w:sz w:val="24"/>
          <w:szCs w:val="24"/>
          <w:lang w:val="es-ES_tradnl"/>
        </w:rPr>
        <w:t>Usando el método de factorización resuelve la ecuación</w:t>
      </w:r>
      <w:r w:rsidR="00670B3C">
        <w:rPr>
          <w:rFonts w:ascii="Verdana" w:hAnsi="Verdana"/>
          <w:bCs/>
          <w:sz w:val="24"/>
          <w:szCs w:val="24"/>
          <w:lang w:val="es-ES_tradnl"/>
        </w:rPr>
        <w:t xml:space="preserve"> y posteriormente comprueba tu resultado</w:t>
      </w:r>
      <w:r w:rsidR="004A37EA" w:rsidRPr="004A37EA">
        <w:rPr>
          <w:rFonts w:ascii="Verdana" w:hAnsi="Verdana"/>
          <w:bCs/>
          <w:sz w:val="24"/>
          <w:szCs w:val="24"/>
          <w:lang w:val="es-ES_tradnl"/>
        </w:rPr>
        <w:t xml:space="preserve"> </w:t>
      </w:r>
      <w:r w:rsidR="007C1574" w:rsidRPr="007C1574">
        <w:rPr>
          <w:rFonts w:ascii="Verdana" w:hAnsi="Verdana"/>
          <w:noProof/>
          <w:position w:val="-6"/>
          <w:sz w:val="24"/>
          <w:szCs w:val="24"/>
        </w:rPr>
        <w:object w:dxaOrig="1240" w:dyaOrig="320" w14:anchorId="615D02E8">
          <v:shape id="_x0000_i1026" type="#_x0000_t75" alt="" style="width:61.95pt;height:15.9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682699759" r:id="rId21"/>
        </w:object>
      </w:r>
    </w:p>
    <w:p w14:paraId="65528788" w14:textId="2A266857" w:rsidR="004A37EA" w:rsidRPr="004A37EA" w:rsidRDefault="004A37EA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1E7D95B8" w14:textId="059DD221" w:rsidR="004A37EA" w:rsidRDefault="004A37EA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1292F77C" w14:textId="2B2D0C11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7A34AE9B" w14:textId="521B669F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003CB469" w14:textId="33E1E109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7B82D548" w14:textId="653D3087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777B912B" w14:textId="5A7D0E90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0AA4928B" w14:textId="66968502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37798581" w14:textId="4C036F4B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3AD16A63" w14:textId="77777777" w:rsidR="00B03787" w:rsidRPr="004A37EA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1565880F" w14:textId="0970FED1" w:rsidR="004A37EA" w:rsidRPr="004A37EA" w:rsidRDefault="004A37EA" w:rsidP="004A37EA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>Actividad 5</w:t>
      </w:r>
    </w:p>
    <w:p w14:paraId="43849F7F" w14:textId="42BB8784" w:rsidR="004A37EA" w:rsidRDefault="004A37EA" w:rsidP="004A37EA">
      <w:pPr>
        <w:pStyle w:val="Prrafodelista"/>
        <w:ind w:left="0"/>
        <w:rPr>
          <w:rFonts w:ascii="Verdana" w:hAnsi="Verdana"/>
          <w:sz w:val="24"/>
          <w:szCs w:val="24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 xml:space="preserve">Instrucción: </w:t>
      </w:r>
      <w:r w:rsidRPr="004A37EA">
        <w:rPr>
          <w:rFonts w:ascii="Verdana" w:hAnsi="Verdana"/>
          <w:bCs/>
          <w:sz w:val="24"/>
          <w:szCs w:val="24"/>
          <w:lang w:val="es-ES_tradnl"/>
        </w:rPr>
        <w:t xml:space="preserve">Usando la fórmula cuadrática, resuelve y comprueba la siguiente ecuación: </w:t>
      </w:r>
      <w:r w:rsidR="007C1574" w:rsidRPr="007C1574">
        <w:rPr>
          <w:rFonts w:ascii="Verdana" w:hAnsi="Verdana"/>
          <w:noProof/>
          <w:position w:val="-6"/>
          <w:sz w:val="24"/>
          <w:szCs w:val="24"/>
        </w:rPr>
        <w:object w:dxaOrig="1440" w:dyaOrig="320" w14:anchorId="00890917">
          <v:shape id="_x0000_i1025" type="#_x0000_t75" alt="" style="width:1in;height:15.9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682699760" r:id="rId23"/>
        </w:object>
      </w:r>
    </w:p>
    <w:p w14:paraId="2F4AB1BD" w14:textId="5F9170E1" w:rsidR="004A37EA" w:rsidRDefault="004A37EA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69A4640B" w14:textId="0EEB1F26" w:rsidR="004A37EA" w:rsidRDefault="004A37EA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6D16BDB5" w14:textId="1C78BED8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5F3E2222" w14:textId="6DB05EFF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22394504" w14:textId="0A195EFB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0A5D8353" w14:textId="4083CD36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1B646417" w14:textId="7560872A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7F778356" w14:textId="26F66611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55B65C56" w14:textId="500137FE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59CDE290" w14:textId="4A799F9B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36ECC95D" w14:textId="34F5B646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515E6BD4" w14:textId="2E5B7A09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066572D4" w14:textId="77777777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2D91A4A2" w14:textId="03BA1D96" w:rsidR="004A37EA" w:rsidRPr="004A37EA" w:rsidRDefault="004A37EA" w:rsidP="004A37EA">
      <w:pPr>
        <w:spacing w:after="0" w:line="240" w:lineRule="auto"/>
        <w:rPr>
          <w:rFonts w:ascii="Verdana" w:hAnsi="Verdana"/>
          <w:b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 xml:space="preserve">Actividad </w:t>
      </w:r>
      <w:r>
        <w:rPr>
          <w:rFonts w:ascii="Verdana" w:hAnsi="Verdana"/>
          <w:b/>
          <w:sz w:val="24"/>
          <w:szCs w:val="24"/>
          <w:lang w:val="es-ES_tradnl"/>
        </w:rPr>
        <w:t>6</w:t>
      </w:r>
    </w:p>
    <w:p w14:paraId="47659B84" w14:textId="4CE03EF0" w:rsidR="004A37EA" w:rsidRDefault="004A37EA" w:rsidP="004A37EA">
      <w:pPr>
        <w:pStyle w:val="Prrafodelista"/>
        <w:ind w:left="0"/>
        <w:rPr>
          <w:rFonts w:ascii="Verdana" w:hAnsi="Verdana"/>
          <w:bCs/>
          <w:sz w:val="24"/>
          <w:szCs w:val="24"/>
          <w:lang w:val="es-ES_tradnl"/>
        </w:rPr>
      </w:pPr>
      <w:r w:rsidRPr="004A37EA">
        <w:rPr>
          <w:rFonts w:ascii="Verdana" w:hAnsi="Verdana"/>
          <w:b/>
          <w:sz w:val="24"/>
          <w:szCs w:val="24"/>
          <w:lang w:val="es-ES_tradnl"/>
        </w:rPr>
        <w:t xml:space="preserve">Instrucción: </w:t>
      </w:r>
      <w:r>
        <w:rPr>
          <w:rFonts w:ascii="Verdana" w:hAnsi="Verdana"/>
          <w:bCs/>
          <w:sz w:val="24"/>
          <w:szCs w:val="24"/>
          <w:lang w:val="es-ES_tradnl"/>
        </w:rPr>
        <w:t>Resuelve el siguiente problema.</w:t>
      </w:r>
    </w:p>
    <w:p w14:paraId="51DB620A" w14:textId="560E77F5" w:rsidR="004A37EA" w:rsidRPr="004A37EA" w:rsidRDefault="004A37EA" w:rsidP="004A37EA">
      <w:pPr>
        <w:pStyle w:val="Prrafodelista"/>
        <w:ind w:left="0"/>
        <w:rPr>
          <w:rFonts w:ascii="Verdana" w:hAnsi="Verdana"/>
          <w:sz w:val="24"/>
          <w:szCs w:val="24"/>
        </w:rPr>
      </w:pPr>
      <w:r>
        <w:rPr>
          <w:rFonts w:ascii="Verdana" w:hAnsi="Verdana"/>
          <w:bCs/>
          <w:sz w:val="24"/>
          <w:szCs w:val="24"/>
          <w:lang w:val="es-ES_tradnl"/>
        </w:rPr>
        <w:t>Se tiene un lote cuya forma es rectangular y mide 8 pies más largo de lo que es de ancho. Si su área total es de 2900 pies</w:t>
      </w:r>
      <w:r>
        <w:rPr>
          <w:rFonts w:ascii="Verdana" w:hAnsi="Verdana"/>
          <w:bCs/>
          <w:sz w:val="24"/>
          <w:szCs w:val="24"/>
          <w:vertAlign w:val="superscript"/>
          <w:lang w:val="es-ES_tradnl"/>
        </w:rPr>
        <w:t>2</w:t>
      </w:r>
      <w:r>
        <w:rPr>
          <w:rFonts w:ascii="Verdana" w:hAnsi="Verdana"/>
          <w:bCs/>
          <w:sz w:val="24"/>
          <w:szCs w:val="24"/>
          <w:lang w:val="es-ES_tradnl"/>
        </w:rPr>
        <w:t>, determina cuales son las dimensiones del lote</w:t>
      </w:r>
      <w:r w:rsidR="00C86A3C">
        <w:rPr>
          <w:rFonts w:ascii="Verdana" w:hAnsi="Verdana"/>
          <w:bCs/>
          <w:sz w:val="24"/>
          <w:szCs w:val="24"/>
          <w:lang w:val="es-ES_tradnl"/>
        </w:rPr>
        <w:t xml:space="preserve"> y comprueba tus resultados</w:t>
      </w:r>
      <w:r>
        <w:rPr>
          <w:rFonts w:ascii="Verdana" w:hAnsi="Verdana"/>
          <w:bCs/>
          <w:sz w:val="24"/>
          <w:szCs w:val="24"/>
          <w:lang w:val="es-ES_tradnl"/>
        </w:rPr>
        <w:t>.</w:t>
      </w:r>
    </w:p>
    <w:p w14:paraId="042893C9" w14:textId="7CF2F465" w:rsidR="004A37EA" w:rsidRDefault="004A37EA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0F96CE8A" w14:textId="277E43C0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31F9D865" w14:textId="58EF64A5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72F4F27E" w14:textId="3A07C2D6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56CA5758" w14:textId="2B85AF60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42A5B8A3" w14:textId="6AA918FB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6DE7FA2C" w14:textId="77777777" w:rsidR="00804D1B" w:rsidRPr="00324E69" w:rsidRDefault="00804D1B" w:rsidP="00804D1B">
      <w:pPr>
        <w:rPr>
          <w:rFonts w:ascii="Verdana" w:hAnsi="Verdana"/>
          <w:bCs/>
          <w:sz w:val="24"/>
          <w:szCs w:val="24"/>
          <w:lang w:val="es-ES"/>
        </w:rPr>
      </w:pPr>
    </w:p>
    <w:tbl>
      <w:tblPr>
        <w:tblStyle w:val="Tablaconcuadrcula"/>
        <w:tblW w:w="8925" w:type="dxa"/>
        <w:tblLook w:val="04A0" w:firstRow="1" w:lastRow="0" w:firstColumn="1" w:lastColumn="0" w:noHBand="0" w:noVBand="1"/>
      </w:tblPr>
      <w:tblGrid>
        <w:gridCol w:w="7858"/>
        <w:gridCol w:w="1067"/>
      </w:tblGrid>
      <w:tr w:rsidR="00804D1B" w:rsidRPr="00D24A9C" w14:paraId="6B136C3D" w14:textId="77777777" w:rsidTr="00BB4FF0">
        <w:tc>
          <w:tcPr>
            <w:tcW w:w="8925" w:type="dxa"/>
            <w:gridSpan w:val="2"/>
            <w:hideMark/>
          </w:tcPr>
          <w:p w14:paraId="7775538E" w14:textId="77777777" w:rsidR="00804D1B" w:rsidRPr="00D24A9C" w:rsidRDefault="00804D1B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Lista de cotejo</w:t>
            </w:r>
          </w:p>
        </w:tc>
      </w:tr>
      <w:tr w:rsidR="00804D1B" w:rsidRPr="00D24A9C" w14:paraId="62C0D869" w14:textId="77777777" w:rsidTr="00BB4FF0">
        <w:tc>
          <w:tcPr>
            <w:tcW w:w="7858" w:type="dxa"/>
            <w:hideMark/>
          </w:tcPr>
          <w:p w14:paraId="632C5186" w14:textId="77777777" w:rsidR="00804D1B" w:rsidRPr="00D24A9C" w:rsidRDefault="00804D1B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Criterio</w:t>
            </w:r>
          </w:p>
        </w:tc>
        <w:tc>
          <w:tcPr>
            <w:tcW w:w="1067" w:type="dxa"/>
            <w:hideMark/>
          </w:tcPr>
          <w:p w14:paraId="36407B24" w14:textId="77777777" w:rsidR="00804D1B" w:rsidRPr="00D24A9C" w:rsidRDefault="00804D1B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Escala</w:t>
            </w:r>
          </w:p>
        </w:tc>
      </w:tr>
      <w:tr w:rsidR="00804D1B" w:rsidRPr="00D24A9C" w14:paraId="475A22C4" w14:textId="77777777" w:rsidTr="00BB4FF0">
        <w:tc>
          <w:tcPr>
            <w:tcW w:w="8925" w:type="dxa"/>
            <w:gridSpan w:val="2"/>
            <w:hideMark/>
          </w:tcPr>
          <w:p w14:paraId="1B3B2729" w14:textId="77777777" w:rsidR="00804D1B" w:rsidRPr="00D24A9C" w:rsidRDefault="00804D1B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1</w:t>
            </w:r>
          </w:p>
        </w:tc>
      </w:tr>
      <w:tr w:rsidR="00C86A3C" w:rsidRPr="00D24A9C" w14:paraId="2EC5C96B" w14:textId="77777777" w:rsidTr="00170502">
        <w:tc>
          <w:tcPr>
            <w:tcW w:w="8925" w:type="dxa"/>
            <w:gridSpan w:val="2"/>
          </w:tcPr>
          <w:p w14:paraId="2C1EA5A7" w14:textId="5D9A5C77" w:rsidR="00C86A3C" w:rsidRPr="00D24A9C" w:rsidRDefault="00C86A3C" w:rsidP="00C86A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804D1B">
              <w:rPr>
                <w:rFonts w:ascii="Verdana" w:hAnsi="Verdana" w:cs="Arial"/>
                <w:i/>
                <w:iCs/>
                <w:sz w:val="22"/>
                <w:szCs w:val="22"/>
                <w:lang w:val="es-ES"/>
              </w:rPr>
              <w:t>Ejercicio a</w:t>
            </w:r>
          </w:p>
        </w:tc>
      </w:tr>
      <w:tr w:rsidR="00804D1B" w:rsidRPr="00D24A9C" w14:paraId="2DAC0D51" w14:textId="77777777" w:rsidTr="00804D1B">
        <w:tc>
          <w:tcPr>
            <w:tcW w:w="7858" w:type="dxa"/>
          </w:tcPr>
          <w:p w14:paraId="74CCC7DD" w14:textId="289AD275" w:rsidR="00804D1B" w:rsidRPr="00D24A9C" w:rsidRDefault="00804D1B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Efectúa las operaciones en forma de fracciones</w:t>
            </w:r>
          </w:p>
        </w:tc>
        <w:tc>
          <w:tcPr>
            <w:tcW w:w="1067" w:type="dxa"/>
          </w:tcPr>
          <w:p w14:paraId="6F1C59C0" w14:textId="6F83DF1E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6CB9C75A" w14:textId="77777777" w:rsidTr="00804D1B">
        <w:tc>
          <w:tcPr>
            <w:tcW w:w="7858" w:type="dxa"/>
          </w:tcPr>
          <w:p w14:paraId="3C87ABED" w14:textId="138FF26A" w:rsidR="00804D1B" w:rsidRPr="00D24A9C" w:rsidRDefault="00804D1B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Realiza correctamente los despejes.</w:t>
            </w:r>
          </w:p>
        </w:tc>
        <w:tc>
          <w:tcPr>
            <w:tcW w:w="1067" w:type="dxa"/>
          </w:tcPr>
          <w:p w14:paraId="3BDB7239" w14:textId="31136B19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2FF7509D" w14:textId="77777777" w:rsidTr="00804D1B">
        <w:tc>
          <w:tcPr>
            <w:tcW w:w="7858" w:type="dxa"/>
          </w:tcPr>
          <w:p w14:paraId="2E21AEF3" w14:textId="47782069" w:rsidR="00804D1B" w:rsidRPr="00D24A9C" w:rsidRDefault="00804D1B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Realiza correctamente las operaciones.</w:t>
            </w:r>
          </w:p>
        </w:tc>
        <w:tc>
          <w:tcPr>
            <w:tcW w:w="1067" w:type="dxa"/>
          </w:tcPr>
          <w:p w14:paraId="5D415F71" w14:textId="510078D2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05FF93D5" w14:textId="77777777" w:rsidTr="00804D1B">
        <w:tc>
          <w:tcPr>
            <w:tcW w:w="7858" w:type="dxa"/>
          </w:tcPr>
          <w:p w14:paraId="3DDC535A" w14:textId="6450EF05" w:rsidR="00804D1B" w:rsidRPr="00D24A9C" w:rsidRDefault="00804D1B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Determina correctamente el valor de la incógnita</w:t>
            </w:r>
          </w:p>
        </w:tc>
        <w:tc>
          <w:tcPr>
            <w:tcW w:w="1067" w:type="dxa"/>
          </w:tcPr>
          <w:p w14:paraId="48768600" w14:textId="1A27E8DB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86A3C" w:rsidRPr="00D24A9C" w14:paraId="3031FB3E" w14:textId="77777777" w:rsidTr="008533ED">
        <w:tc>
          <w:tcPr>
            <w:tcW w:w="8925" w:type="dxa"/>
            <w:gridSpan w:val="2"/>
          </w:tcPr>
          <w:p w14:paraId="2B2B1E31" w14:textId="006D1990" w:rsidR="00C86A3C" w:rsidRPr="00D24A9C" w:rsidRDefault="00C86A3C" w:rsidP="00C86A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i/>
                <w:iCs/>
                <w:sz w:val="22"/>
                <w:szCs w:val="22"/>
                <w:lang w:val="es-ES"/>
              </w:rPr>
              <w:t>Ejercicio b</w:t>
            </w:r>
          </w:p>
        </w:tc>
      </w:tr>
      <w:tr w:rsidR="00804D1B" w:rsidRPr="00D24A9C" w14:paraId="42793740" w14:textId="77777777" w:rsidTr="00BB4FF0">
        <w:tc>
          <w:tcPr>
            <w:tcW w:w="7858" w:type="dxa"/>
          </w:tcPr>
          <w:p w14:paraId="79321DCD" w14:textId="245EBC39" w:rsidR="00804D1B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Establece una incógnita para cada moneda.</w:t>
            </w:r>
          </w:p>
        </w:tc>
        <w:tc>
          <w:tcPr>
            <w:tcW w:w="1067" w:type="dxa"/>
          </w:tcPr>
          <w:p w14:paraId="12AE4427" w14:textId="57F7B5A4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1BE04B1E" w14:textId="77777777" w:rsidTr="00BB4FF0">
        <w:tc>
          <w:tcPr>
            <w:tcW w:w="7858" w:type="dxa"/>
          </w:tcPr>
          <w:p w14:paraId="3F497D19" w14:textId="361C192F" w:rsidR="00804D1B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Establece correctamente una ecuación que modele el problema.</w:t>
            </w:r>
          </w:p>
        </w:tc>
        <w:tc>
          <w:tcPr>
            <w:tcW w:w="1067" w:type="dxa"/>
          </w:tcPr>
          <w:p w14:paraId="015102AD" w14:textId="2DEC156C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62BE7A35" w14:textId="77777777" w:rsidTr="00BB4FF0">
        <w:tc>
          <w:tcPr>
            <w:tcW w:w="7858" w:type="dxa"/>
          </w:tcPr>
          <w:p w14:paraId="06AE6E15" w14:textId="4F72CCA7" w:rsidR="00804D1B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Realiza las operaciones correctamente para llegar al resultado</w:t>
            </w:r>
          </w:p>
        </w:tc>
        <w:tc>
          <w:tcPr>
            <w:tcW w:w="1067" w:type="dxa"/>
          </w:tcPr>
          <w:p w14:paraId="6CC1D2BC" w14:textId="54FE989D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44A4ACF9" w14:textId="77777777" w:rsidTr="00BB4FF0">
        <w:tc>
          <w:tcPr>
            <w:tcW w:w="7858" w:type="dxa"/>
          </w:tcPr>
          <w:p w14:paraId="406327E2" w14:textId="0E8BAA51" w:rsidR="00804D1B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Determina y contextualiza correctamente la solución del problema.</w:t>
            </w:r>
          </w:p>
        </w:tc>
        <w:tc>
          <w:tcPr>
            <w:tcW w:w="1067" w:type="dxa"/>
          </w:tcPr>
          <w:p w14:paraId="36FDE0C5" w14:textId="4631AAB5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3DBA6C14" w14:textId="77777777" w:rsidTr="00BB4FF0">
        <w:tc>
          <w:tcPr>
            <w:tcW w:w="8925" w:type="dxa"/>
            <w:gridSpan w:val="2"/>
            <w:hideMark/>
          </w:tcPr>
          <w:p w14:paraId="08805145" w14:textId="77777777" w:rsidR="00804D1B" w:rsidRPr="00D24A9C" w:rsidRDefault="00804D1B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2.</w:t>
            </w:r>
          </w:p>
        </w:tc>
      </w:tr>
      <w:tr w:rsidR="00804D1B" w:rsidRPr="00D24A9C" w14:paraId="4B2B3A4B" w14:textId="77777777" w:rsidTr="00670B3C">
        <w:tc>
          <w:tcPr>
            <w:tcW w:w="7858" w:type="dxa"/>
          </w:tcPr>
          <w:p w14:paraId="33D114F5" w14:textId="21A333E7" w:rsidR="00804D1B" w:rsidRPr="00670B3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Utiliza correctamente el método de sustitución para resolver el sistema de ecuaciones.</w:t>
            </w:r>
          </w:p>
        </w:tc>
        <w:tc>
          <w:tcPr>
            <w:tcW w:w="1067" w:type="dxa"/>
          </w:tcPr>
          <w:p w14:paraId="771DBEBC" w14:textId="7A6EBC44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72403713" w14:textId="77777777" w:rsidTr="00670B3C">
        <w:tc>
          <w:tcPr>
            <w:tcW w:w="7858" w:type="dxa"/>
          </w:tcPr>
          <w:p w14:paraId="54681CCC" w14:textId="6D38A5CD" w:rsidR="00804D1B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Realiza correctamente las operaciones para determinar el valor de la incógnitas.</w:t>
            </w:r>
          </w:p>
        </w:tc>
        <w:tc>
          <w:tcPr>
            <w:tcW w:w="1067" w:type="dxa"/>
          </w:tcPr>
          <w:p w14:paraId="392597E0" w14:textId="053966BB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216749B8" w14:textId="77777777" w:rsidTr="00670B3C">
        <w:tc>
          <w:tcPr>
            <w:tcW w:w="7858" w:type="dxa"/>
          </w:tcPr>
          <w:p w14:paraId="248DD7C7" w14:textId="316AE750" w:rsidR="00804D1B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Determina correctamente el calor de las incógnitas.</w:t>
            </w:r>
          </w:p>
        </w:tc>
        <w:tc>
          <w:tcPr>
            <w:tcW w:w="1067" w:type="dxa"/>
          </w:tcPr>
          <w:p w14:paraId="709BBB24" w14:textId="0626C850" w:rsidR="00804D1B" w:rsidRPr="00D24A9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19E6C833" w14:textId="77777777" w:rsidTr="00BB4FF0">
        <w:tc>
          <w:tcPr>
            <w:tcW w:w="7858" w:type="dxa"/>
          </w:tcPr>
          <w:p w14:paraId="1283D237" w14:textId="5622FED2" w:rsidR="00804D1B" w:rsidRPr="00670B3C" w:rsidRDefault="00670B3C" w:rsidP="00BB4FF0">
            <w:pPr>
              <w:pStyle w:val="NormalWeb"/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Actividad 3</w:t>
            </w:r>
          </w:p>
        </w:tc>
        <w:tc>
          <w:tcPr>
            <w:tcW w:w="1067" w:type="dxa"/>
          </w:tcPr>
          <w:p w14:paraId="66244E90" w14:textId="7BFEA39D" w:rsidR="00804D1B" w:rsidRPr="00D24A9C" w:rsidRDefault="00804D1B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</w:p>
        </w:tc>
      </w:tr>
      <w:tr w:rsidR="00804D1B" w:rsidRPr="00D24A9C" w14:paraId="532B734F" w14:textId="77777777" w:rsidTr="00BB4FF0">
        <w:tc>
          <w:tcPr>
            <w:tcW w:w="7858" w:type="dxa"/>
          </w:tcPr>
          <w:p w14:paraId="459B16DB" w14:textId="064978CE" w:rsidR="00804D1B" w:rsidRPr="00670B3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Estable las determinantes para resolver el problema.</w:t>
            </w:r>
          </w:p>
        </w:tc>
        <w:tc>
          <w:tcPr>
            <w:tcW w:w="1067" w:type="dxa"/>
          </w:tcPr>
          <w:p w14:paraId="69C8B097" w14:textId="18DF5744" w:rsidR="00804D1B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804D1B" w:rsidRPr="00D24A9C" w14:paraId="255F6866" w14:textId="77777777" w:rsidTr="00BB4FF0">
        <w:tc>
          <w:tcPr>
            <w:tcW w:w="7858" w:type="dxa"/>
          </w:tcPr>
          <w:p w14:paraId="44F39177" w14:textId="2CEE3D16" w:rsidR="00804D1B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Realiza correctamente las operaciones de cada determinante.</w:t>
            </w:r>
          </w:p>
        </w:tc>
        <w:tc>
          <w:tcPr>
            <w:tcW w:w="1067" w:type="dxa"/>
          </w:tcPr>
          <w:p w14:paraId="4F204E0F" w14:textId="4B239A01" w:rsidR="00804D1B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670B3C" w:rsidRPr="00D24A9C" w14:paraId="16C10269" w14:textId="77777777" w:rsidTr="00BB4FF0">
        <w:tc>
          <w:tcPr>
            <w:tcW w:w="7858" w:type="dxa"/>
          </w:tcPr>
          <w:p w14:paraId="68EBE93C" w14:textId="5A662FA6" w:rsidR="00670B3C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Llega a resolver correctamente cada determinante.</w:t>
            </w:r>
          </w:p>
        </w:tc>
        <w:tc>
          <w:tcPr>
            <w:tcW w:w="1067" w:type="dxa"/>
          </w:tcPr>
          <w:p w14:paraId="3D5F9417" w14:textId="2FD7EB16" w:rsidR="00670B3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670B3C" w:rsidRPr="00D24A9C" w14:paraId="6EF5F744" w14:textId="77777777" w:rsidTr="00BB4FF0">
        <w:tc>
          <w:tcPr>
            <w:tcW w:w="7858" w:type="dxa"/>
          </w:tcPr>
          <w:p w14:paraId="058637A3" w14:textId="2F426D54" w:rsidR="00670B3C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Determina correctamente los valores de la incógnita</w:t>
            </w:r>
          </w:p>
        </w:tc>
        <w:tc>
          <w:tcPr>
            <w:tcW w:w="1067" w:type="dxa"/>
          </w:tcPr>
          <w:p w14:paraId="09111241" w14:textId="096272DA" w:rsidR="00670B3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86A3C" w:rsidRPr="00D24A9C" w14:paraId="0CE900A8" w14:textId="77777777" w:rsidTr="0010730C">
        <w:tc>
          <w:tcPr>
            <w:tcW w:w="8925" w:type="dxa"/>
            <w:gridSpan w:val="2"/>
          </w:tcPr>
          <w:p w14:paraId="60789495" w14:textId="217752F4" w:rsidR="00C86A3C" w:rsidRDefault="00C86A3C" w:rsidP="00C86A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Actividad 4</w:t>
            </w:r>
          </w:p>
        </w:tc>
      </w:tr>
      <w:tr w:rsidR="00670B3C" w:rsidRPr="00D24A9C" w14:paraId="29991D30" w14:textId="77777777" w:rsidTr="00BB4FF0">
        <w:tc>
          <w:tcPr>
            <w:tcW w:w="7858" w:type="dxa"/>
          </w:tcPr>
          <w:p w14:paraId="61CAEF6A" w14:textId="45420D21" w:rsidR="00670B3C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Factoriza correctamente la ecuación.</w:t>
            </w:r>
          </w:p>
        </w:tc>
        <w:tc>
          <w:tcPr>
            <w:tcW w:w="1067" w:type="dxa"/>
          </w:tcPr>
          <w:p w14:paraId="414FB32A" w14:textId="20DCD017" w:rsidR="00670B3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670B3C" w:rsidRPr="00D24A9C" w14:paraId="44E747E3" w14:textId="77777777" w:rsidTr="00BB4FF0">
        <w:tc>
          <w:tcPr>
            <w:tcW w:w="7858" w:type="dxa"/>
          </w:tcPr>
          <w:p w14:paraId="7201867D" w14:textId="30E0DFA6" w:rsidR="00670B3C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Determina los valores de la incógnita.</w:t>
            </w:r>
          </w:p>
        </w:tc>
        <w:tc>
          <w:tcPr>
            <w:tcW w:w="1067" w:type="dxa"/>
          </w:tcPr>
          <w:p w14:paraId="3F915143" w14:textId="5227D35A" w:rsidR="00670B3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670B3C" w:rsidRPr="00D24A9C" w14:paraId="5E10E86E" w14:textId="77777777" w:rsidTr="00BB4FF0">
        <w:tc>
          <w:tcPr>
            <w:tcW w:w="7858" w:type="dxa"/>
          </w:tcPr>
          <w:p w14:paraId="77BDB36B" w14:textId="028220AF" w:rsidR="00670B3C" w:rsidRPr="00D24A9C" w:rsidRDefault="00670B3C" w:rsidP="00BB4FF0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Comprueba los valores de la incógnita</w:t>
            </w:r>
          </w:p>
        </w:tc>
        <w:tc>
          <w:tcPr>
            <w:tcW w:w="1067" w:type="dxa"/>
          </w:tcPr>
          <w:p w14:paraId="4398F58D" w14:textId="5CE40B18" w:rsidR="00670B3C" w:rsidRDefault="00C86A3C" w:rsidP="00BB4FF0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86A3C" w:rsidRPr="00D24A9C" w14:paraId="7E5EBA34" w14:textId="77777777" w:rsidTr="000C58EC">
        <w:tc>
          <w:tcPr>
            <w:tcW w:w="8925" w:type="dxa"/>
            <w:gridSpan w:val="2"/>
          </w:tcPr>
          <w:p w14:paraId="12F93B25" w14:textId="57388902" w:rsidR="00C86A3C" w:rsidRDefault="00C86A3C" w:rsidP="00C86A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 xml:space="preserve">Actividad </w:t>
            </w:r>
            <w:r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5</w:t>
            </w:r>
          </w:p>
        </w:tc>
      </w:tr>
      <w:tr w:rsidR="00670B3C" w:rsidRPr="00D24A9C" w14:paraId="3F805A2F" w14:textId="77777777" w:rsidTr="00BB4FF0">
        <w:tc>
          <w:tcPr>
            <w:tcW w:w="7858" w:type="dxa"/>
          </w:tcPr>
          <w:p w14:paraId="131A4CD6" w14:textId="1D13AAEA" w:rsidR="00670B3C" w:rsidRDefault="00670B3C" w:rsidP="00670B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Utiliza la fórmula de la ecuación cuadrática para resolver la ecuación</w:t>
            </w:r>
          </w:p>
        </w:tc>
        <w:tc>
          <w:tcPr>
            <w:tcW w:w="1067" w:type="dxa"/>
          </w:tcPr>
          <w:p w14:paraId="73026F9A" w14:textId="338A8B09" w:rsidR="00670B3C" w:rsidRDefault="00C86A3C" w:rsidP="00670B3C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670B3C" w:rsidRPr="00D24A9C" w14:paraId="5291900B" w14:textId="77777777" w:rsidTr="00BB4FF0">
        <w:tc>
          <w:tcPr>
            <w:tcW w:w="7858" w:type="dxa"/>
          </w:tcPr>
          <w:p w14:paraId="3A10A500" w14:textId="03827BAA" w:rsidR="00670B3C" w:rsidRDefault="00670B3C" w:rsidP="00670B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Determina los valores de la incógnita.</w:t>
            </w:r>
          </w:p>
        </w:tc>
        <w:tc>
          <w:tcPr>
            <w:tcW w:w="1067" w:type="dxa"/>
          </w:tcPr>
          <w:p w14:paraId="2B96C85E" w14:textId="6504A0A6" w:rsidR="00670B3C" w:rsidRDefault="00C86A3C" w:rsidP="00670B3C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670B3C" w:rsidRPr="00D24A9C" w14:paraId="75B0A60C" w14:textId="77777777" w:rsidTr="00BB4FF0">
        <w:tc>
          <w:tcPr>
            <w:tcW w:w="7858" w:type="dxa"/>
          </w:tcPr>
          <w:p w14:paraId="354FE44B" w14:textId="3DA0B4D9" w:rsidR="00670B3C" w:rsidRDefault="00670B3C" w:rsidP="00670B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Comprueba los valores de la incógnita</w:t>
            </w:r>
          </w:p>
        </w:tc>
        <w:tc>
          <w:tcPr>
            <w:tcW w:w="1067" w:type="dxa"/>
          </w:tcPr>
          <w:p w14:paraId="54F5D31B" w14:textId="7D93EBF9" w:rsidR="00670B3C" w:rsidRDefault="00C86A3C" w:rsidP="00670B3C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86A3C" w:rsidRPr="00D24A9C" w14:paraId="2364BF74" w14:textId="77777777" w:rsidTr="00505784">
        <w:tc>
          <w:tcPr>
            <w:tcW w:w="8925" w:type="dxa"/>
            <w:gridSpan w:val="2"/>
          </w:tcPr>
          <w:p w14:paraId="4A61C238" w14:textId="324EDCE2" w:rsidR="00C86A3C" w:rsidRDefault="00C86A3C" w:rsidP="00C86A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Actividad 6</w:t>
            </w:r>
          </w:p>
        </w:tc>
      </w:tr>
      <w:tr w:rsidR="00670B3C" w:rsidRPr="00D24A9C" w14:paraId="79B0F055" w14:textId="77777777" w:rsidTr="00BB4FF0">
        <w:tc>
          <w:tcPr>
            <w:tcW w:w="7858" w:type="dxa"/>
          </w:tcPr>
          <w:p w14:paraId="6B118833" w14:textId="10468C0D" w:rsidR="00670B3C" w:rsidRDefault="00670B3C" w:rsidP="00670B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Establece correctamente la ecuación que modela el perímetro</w:t>
            </w:r>
          </w:p>
        </w:tc>
        <w:tc>
          <w:tcPr>
            <w:tcW w:w="1067" w:type="dxa"/>
          </w:tcPr>
          <w:p w14:paraId="1AA2FC2C" w14:textId="2ED0B056" w:rsidR="00670B3C" w:rsidRDefault="00C86A3C" w:rsidP="00670B3C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670B3C" w:rsidRPr="00D24A9C" w14:paraId="443563F7" w14:textId="77777777" w:rsidTr="00BB4FF0">
        <w:tc>
          <w:tcPr>
            <w:tcW w:w="7858" w:type="dxa"/>
          </w:tcPr>
          <w:p w14:paraId="1400F09B" w14:textId="2077BC9D" w:rsidR="00670B3C" w:rsidRDefault="00670B3C" w:rsidP="00670B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Establece correctamente la ecuación que modela el área</w:t>
            </w:r>
          </w:p>
        </w:tc>
        <w:tc>
          <w:tcPr>
            <w:tcW w:w="1067" w:type="dxa"/>
          </w:tcPr>
          <w:p w14:paraId="031B2A60" w14:textId="170996E8" w:rsidR="00670B3C" w:rsidRDefault="00C86A3C" w:rsidP="00670B3C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670B3C" w:rsidRPr="00D24A9C" w14:paraId="65134D15" w14:textId="77777777" w:rsidTr="00BB4FF0">
        <w:tc>
          <w:tcPr>
            <w:tcW w:w="7858" w:type="dxa"/>
          </w:tcPr>
          <w:p w14:paraId="4F48D253" w14:textId="4C8C76DB" w:rsidR="00670B3C" w:rsidRDefault="00C86A3C" w:rsidP="00670B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Elabora una ecuación que modele la situación.</w:t>
            </w:r>
          </w:p>
        </w:tc>
        <w:tc>
          <w:tcPr>
            <w:tcW w:w="1067" w:type="dxa"/>
          </w:tcPr>
          <w:p w14:paraId="37B99198" w14:textId="65EEF694" w:rsidR="00670B3C" w:rsidRDefault="00C86A3C" w:rsidP="00670B3C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86A3C" w:rsidRPr="00D24A9C" w14:paraId="1CD7B692" w14:textId="77777777" w:rsidTr="00BB4FF0">
        <w:tc>
          <w:tcPr>
            <w:tcW w:w="7858" w:type="dxa"/>
          </w:tcPr>
          <w:p w14:paraId="00D8D6AD" w14:textId="3018D75B" w:rsidR="00C86A3C" w:rsidRDefault="00C86A3C" w:rsidP="00670B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Resuelve las ecuación correctamente</w:t>
            </w:r>
          </w:p>
        </w:tc>
        <w:tc>
          <w:tcPr>
            <w:tcW w:w="1067" w:type="dxa"/>
          </w:tcPr>
          <w:p w14:paraId="19B055C9" w14:textId="1B7683BA" w:rsidR="00C86A3C" w:rsidRDefault="00C86A3C" w:rsidP="00670B3C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86A3C" w:rsidRPr="00D24A9C" w14:paraId="76BD4B9C" w14:textId="77777777" w:rsidTr="00BB4FF0">
        <w:tc>
          <w:tcPr>
            <w:tcW w:w="7858" w:type="dxa"/>
          </w:tcPr>
          <w:p w14:paraId="1A83C703" w14:textId="1BF9F594" w:rsidR="00C86A3C" w:rsidRDefault="00C86A3C" w:rsidP="00670B3C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Comprueba sus resultados.</w:t>
            </w:r>
          </w:p>
        </w:tc>
        <w:tc>
          <w:tcPr>
            <w:tcW w:w="1067" w:type="dxa"/>
          </w:tcPr>
          <w:p w14:paraId="4C767041" w14:textId="2CA848FE" w:rsidR="00C86A3C" w:rsidRDefault="00C86A3C" w:rsidP="00670B3C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670B3C" w:rsidRPr="00D24A9C" w14:paraId="228D6565" w14:textId="77777777" w:rsidTr="00BB4FF0">
        <w:tc>
          <w:tcPr>
            <w:tcW w:w="7858" w:type="dxa"/>
          </w:tcPr>
          <w:p w14:paraId="5834C774" w14:textId="77777777" w:rsidR="00670B3C" w:rsidRPr="00D24A9C" w:rsidRDefault="00670B3C" w:rsidP="00670B3C">
            <w:pPr>
              <w:pStyle w:val="NormalWeb"/>
              <w:jc w:val="right"/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</w:pPr>
            <w:r w:rsidRPr="00D24A9C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T</w:t>
            </w:r>
            <w:r w:rsidRPr="00D24A9C">
              <w:rPr>
                <w:rStyle w:val="Textoennegrita"/>
                <w:rFonts w:ascii="Verdana" w:hAnsi="Verdana"/>
              </w:rPr>
              <w:t>otal:</w:t>
            </w:r>
          </w:p>
        </w:tc>
        <w:tc>
          <w:tcPr>
            <w:tcW w:w="1067" w:type="dxa"/>
          </w:tcPr>
          <w:p w14:paraId="7BD48208" w14:textId="3B025024" w:rsidR="00670B3C" w:rsidRPr="00D24A9C" w:rsidRDefault="00C86A3C" w:rsidP="00670B3C">
            <w:pPr>
              <w:pStyle w:val="NormalWeb"/>
              <w:jc w:val="center"/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52</w:t>
            </w:r>
          </w:p>
        </w:tc>
      </w:tr>
      <w:tr w:rsidR="00670B3C" w:rsidRPr="00D24A9C" w14:paraId="6A8DF843" w14:textId="77777777" w:rsidTr="00BB4FF0">
        <w:tc>
          <w:tcPr>
            <w:tcW w:w="7858" w:type="dxa"/>
          </w:tcPr>
          <w:p w14:paraId="25778A2B" w14:textId="77777777" w:rsidR="00670B3C" w:rsidRPr="0004042A" w:rsidRDefault="00670B3C" w:rsidP="00670B3C">
            <w:pPr>
              <w:pStyle w:val="NormalWeb"/>
              <w:jc w:val="right"/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</w:pPr>
            <w:r w:rsidRPr="0004042A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Calificación</w:t>
            </w:r>
          </w:p>
        </w:tc>
        <w:tc>
          <w:tcPr>
            <w:tcW w:w="1067" w:type="dxa"/>
          </w:tcPr>
          <w:p w14:paraId="75FC491E" w14:textId="3A9AB8E2" w:rsidR="00670B3C" w:rsidRPr="0004042A" w:rsidRDefault="00C86A3C" w:rsidP="00670B3C">
            <w:pPr>
              <w:pStyle w:val="NormalWeb"/>
              <w:jc w:val="center"/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52</w:t>
            </w:r>
          </w:p>
        </w:tc>
      </w:tr>
    </w:tbl>
    <w:p w14:paraId="6379FFA0" w14:textId="77777777" w:rsidR="00804D1B" w:rsidRPr="00324E69" w:rsidRDefault="00804D1B" w:rsidP="00804D1B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324E69">
        <w:rPr>
          <w:rStyle w:val="Textoennegrita"/>
          <w:rFonts w:ascii="Verdana" w:hAnsi="Verdana" w:cs="Arial"/>
          <w:color w:val="333333"/>
          <w:lang w:val="es-ES"/>
        </w:rPr>
        <w:t>Escala de evaluación o desempeño</w:t>
      </w:r>
    </w:p>
    <w:p w14:paraId="5A507C6F" w14:textId="77777777" w:rsidR="00804D1B" w:rsidRPr="00324E69" w:rsidRDefault="00804D1B" w:rsidP="00804D1B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324E69">
        <w:rPr>
          <w:rFonts w:ascii="Verdana" w:hAnsi="Verdana" w:cs="Arial"/>
          <w:color w:val="333333"/>
          <w:lang w:val="es-ES"/>
        </w:rPr>
        <w:t>Utiliza la siguiente escala de desempeño para evaluar tu tarea.</w:t>
      </w:r>
    </w:p>
    <w:tbl>
      <w:tblPr>
        <w:tblStyle w:val="Tablaconcuadrcula"/>
        <w:tblW w:w="9060" w:type="dxa"/>
        <w:tblLook w:val="04A0" w:firstRow="1" w:lastRow="0" w:firstColumn="1" w:lastColumn="0" w:noHBand="0" w:noVBand="1"/>
      </w:tblPr>
      <w:tblGrid>
        <w:gridCol w:w="2186"/>
        <w:gridCol w:w="1901"/>
        <w:gridCol w:w="1552"/>
        <w:gridCol w:w="1387"/>
        <w:gridCol w:w="2034"/>
      </w:tblGrid>
      <w:tr w:rsidR="00804D1B" w:rsidRPr="00324E69" w14:paraId="2E3381D4" w14:textId="77777777" w:rsidTr="00BB4FF0">
        <w:tc>
          <w:tcPr>
            <w:tcW w:w="9060" w:type="dxa"/>
            <w:gridSpan w:val="5"/>
            <w:hideMark/>
          </w:tcPr>
          <w:p w14:paraId="5CC289F6" w14:textId="77777777" w:rsidR="00804D1B" w:rsidRPr="00324E69" w:rsidRDefault="00804D1B" w:rsidP="00BB4FF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lastRenderedPageBreak/>
              <w:t>INSTRUMENTO DE EVALUACIÓN</w:t>
            </w:r>
          </w:p>
        </w:tc>
      </w:tr>
      <w:tr w:rsidR="00804D1B" w:rsidRPr="00324E69" w14:paraId="56628501" w14:textId="77777777" w:rsidTr="00BB4FF0">
        <w:tc>
          <w:tcPr>
            <w:tcW w:w="2186" w:type="dxa"/>
            <w:hideMark/>
          </w:tcPr>
          <w:p w14:paraId="0908653B" w14:textId="77777777" w:rsidR="00804D1B" w:rsidRPr="00324E69" w:rsidRDefault="00804D1B" w:rsidP="00BB4FF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 </w:t>
            </w:r>
          </w:p>
        </w:tc>
        <w:tc>
          <w:tcPr>
            <w:tcW w:w="1901" w:type="dxa"/>
            <w:hideMark/>
          </w:tcPr>
          <w:p w14:paraId="2220394A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Deficiente.</w:t>
            </w:r>
          </w:p>
        </w:tc>
        <w:tc>
          <w:tcPr>
            <w:tcW w:w="1552" w:type="dxa"/>
            <w:hideMark/>
          </w:tcPr>
          <w:p w14:paraId="49428FD8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Regular.</w:t>
            </w:r>
          </w:p>
        </w:tc>
        <w:tc>
          <w:tcPr>
            <w:tcW w:w="1387" w:type="dxa"/>
            <w:hideMark/>
          </w:tcPr>
          <w:p w14:paraId="199521A5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Buena.</w:t>
            </w:r>
          </w:p>
        </w:tc>
        <w:tc>
          <w:tcPr>
            <w:tcW w:w="2034" w:type="dxa"/>
            <w:hideMark/>
          </w:tcPr>
          <w:p w14:paraId="0938780F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Excelente.</w:t>
            </w:r>
          </w:p>
        </w:tc>
      </w:tr>
      <w:tr w:rsidR="00804D1B" w:rsidRPr="00324E69" w14:paraId="3A0CDD30" w14:textId="77777777" w:rsidTr="00BB4FF0">
        <w:tc>
          <w:tcPr>
            <w:tcW w:w="2186" w:type="dxa"/>
            <w:hideMark/>
          </w:tcPr>
          <w:p w14:paraId="1C9561FD" w14:textId="77777777" w:rsidR="00804D1B" w:rsidRPr="00324E69" w:rsidRDefault="00804D1B" w:rsidP="00BB4FF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Puntuación</w:t>
            </w:r>
          </w:p>
        </w:tc>
        <w:tc>
          <w:tcPr>
            <w:tcW w:w="1901" w:type="dxa"/>
            <w:hideMark/>
          </w:tcPr>
          <w:p w14:paraId="29DCEC98" w14:textId="6B46614E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 xml:space="preserve">Menos de </w:t>
            </w:r>
            <w:r w:rsidR="00C86A3C">
              <w:rPr>
                <w:rFonts w:ascii="Verdana" w:hAnsi="Verdana" w:cs="Arial"/>
                <w:color w:val="333333"/>
                <w:lang w:val="es-ES"/>
              </w:rPr>
              <w:t>25</w:t>
            </w:r>
            <w:r w:rsidRPr="00324E69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1552" w:type="dxa"/>
            <w:hideMark/>
          </w:tcPr>
          <w:p w14:paraId="1B6D5A37" w14:textId="1890B807" w:rsidR="00804D1B" w:rsidRPr="00324E69" w:rsidRDefault="00C86A3C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Verdana" w:hAnsi="Verdana" w:cs="Arial"/>
                <w:color w:val="333333"/>
                <w:lang w:val="es-ES"/>
              </w:rPr>
              <w:t>26</w:t>
            </w:r>
            <w:r w:rsidR="00804D1B" w:rsidRPr="00324E69">
              <w:rPr>
                <w:rFonts w:ascii="Verdana" w:hAnsi="Verdana" w:cs="Arial"/>
                <w:color w:val="333333"/>
                <w:lang w:val="es-ES"/>
              </w:rPr>
              <w:t>-</w:t>
            </w:r>
            <w:r>
              <w:rPr>
                <w:rFonts w:ascii="Verdana" w:hAnsi="Verdana" w:cs="Arial"/>
                <w:color w:val="333333"/>
                <w:lang w:val="es-ES"/>
              </w:rPr>
              <w:t>38</w:t>
            </w:r>
            <w:r w:rsidR="00804D1B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1387" w:type="dxa"/>
            <w:hideMark/>
          </w:tcPr>
          <w:p w14:paraId="4D2A9F09" w14:textId="6403000E" w:rsidR="00804D1B" w:rsidRPr="00324E69" w:rsidRDefault="00C86A3C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Verdana" w:hAnsi="Verdana" w:cs="Arial"/>
                <w:color w:val="333333"/>
                <w:lang w:val="es-ES"/>
              </w:rPr>
              <w:t>39</w:t>
            </w:r>
            <w:r w:rsidR="00804D1B" w:rsidRPr="00324E69">
              <w:rPr>
                <w:rFonts w:ascii="Verdana" w:hAnsi="Verdana" w:cs="Arial"/>
                <w:color w:val="333333"/>
                <w:lang w:val="es-ES"/>
              </w:rPr>
              <w:t xml:space="preserve"> - </w:t>
            </w:r>
            <w:r>
              <w:rPr>
                <w:rFonts w:ascii="Verdana" w:hAnsi="Verdana" w:cs="Arial"/>
                <w:color w:val="333333"/>
                <w:lang w:val="es-ES"/>
              </w:rPr>
              <w:t>51</w:t>
            </w:r>
            <w:r w:rsidR="00804D1B" w:rsidRPr="00324E69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2034" w:type="dxa"/>
            <w:hideMark/>
          </w:tcPr>
          <w:p w14:paraId="7723F8CE" w14:textId="3909E1E8" w:rsidR="00804D1B" w:rsidRPr="00324E69" w:rsidRDefault="00C86A3C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Verdana" w:hAnsi="Verdana" w:cs="Arial"/>
                <w:color w:val="333333"/>
                <w:lang w:val="es-ES"/>
              </w:rPr>
              <w:t>52</w:t>
            </w:r>
            <w:r w:rsidR="00804D1B" w:rsidRPr="00324E69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</w:tr>
      <w:tr w:rsidR="00804D1B" w:rsidRPr="00324E69" w14:paraId="61D6D8BF" w14:textId="77777777" w:rsidTr="00BB4FF0">
        <w:tc>
          <w:tcPr>
            <w:tcW w:w="2186" w:type="dxa"/>
            <w:hideMark/>
          </w:tcPr>
          <w:p w14:paraId="1A8E5913" w14:textId="77777777" w:rsidR="00804D1B" w:rsidRPr="00324E69" w:rsidRDefault="00804D1B" w:rsidP="00BB4FF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Calificación</w:t>
            </w:r>
          </w:p>
        </w:tc>
        <w:tc>
          <w:tcPr>
            <w:tcW w:w="1901" w:type="dxa"/>
            <w:hideMark/>
          </w:tcPr>
          <w:p w14:paraId="61FBF130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2 – 14 %</w:t>
            </w:r>
          </w:p>
        </w:tc>
        <w:tc>
          <w:tcPr>
            <w:tcW w:w="1552" w:type="dxa"/>
            <w:hideMark/>
          </w:tcPr>
          <w:p w14:paraId="19609CA0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15 – 19 %</w:t>
            </w:r>
          </w:p>
        </w:tc>
        <w:tc>
          <w:tcPr>
            <w:tcW w:w="1387" w:type="dxa"/>
            <w:hideMark/>
          </w:tcPr>
          <w:p w14:paraId="2A6565F7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20 – 24 %</w:t>
            </w:r>
          </w:p>
        </w:tc>
        <w:tc>
          <w:tcPr>
            <w:tcW w:w="2034" w:type="dxa"/>
            <w:hideMark/>
          </w:tcPr>
          <w:p w14:paraId="0F058548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25%</w:t>
            </w:r>
          </w:p>
        </w:tc>
      </w:tr>
      <w:tr w:rsidR="00804D1B" w:rsidRPr="00324E69" w14:paraId="73018159" w14:textId="77777777" w:rsidTr="00BB4FF0">
        <w:tc>
          <w:tcPr>
            <w:tcW w:w="2186" w:type="dxa"/>
            <w:hideMark/>
          </w:tcPr>
          <w:p w14:paraId="0A45FD11" w14:textId="77777777" w:rsidR="00804D1B" w:rsidRPr="00324E69" w:rsidRDefault="00804D1B" w:rsidP="00BB4FF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Style w:val="Textoennegrita"/>
                <w:rFonts w:ascii="Verdana" w:hAnsi="Verdana" w:cs="Arial"/>
                <w:color w:val="333333"/>
                <w:lang w:val="es-ES"/>
              </w:rPr>
              <w:t>Observaciones</w:t>
            </w:r>
          </w:p>
        </w:tc>
        <w:tc>
          <w:tcPr>
            <w:tcW w:w="1901" w:type="dxa"/>
            <w:hideMark/>
          </w:tcPr>
          <w:p w14:paraId="3A0A3B4F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Realiza nuevamente tu tarea.</w:t>
            </w:r>
          </w:p>
        </w:tc>
        <w:tc>
          <w:tcPr>
            <w:tcW w:w="2939" w:type="dxa"/>
            <w:gridSpan w:val="2"/>
            <w:hideMark/>
          </w:tcPr>
          <w:p w14:paraId="35922023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Atiende las áreas de mejora en tu tarea y envíala a tu facilitador para que sea evaluada.</w:t>
            </w:r>
          </w:p>
        </w:tc>
        <w:tc>
          <w:tcPr>
            <w:tcW w:w="2034" w:type="dxa"/>
            <w:hideMark/>
          </w:tcPr>
          <w:p w14:paraId="41E7C1C5" w14:textId="77777777" w:rsidR="00804D1B" w:rsidRPr="00324E69" w:rsidRDefault="00804D1B" w:rsidP="00BB4FF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324E69">
              <w:rPr>
                <w:rFonts w:ascii="Verdana" w:hAnsi="Verdana" w:cs="Arial"/>
                <w:color w:val="333333"/>
                <w:lang w:val="es-ES"/>
              </w:rPr>
              <w:t>Felicidades tu desempeño ha sido excelente y la tarea cumple con todos los requerimientos solicitados.</w:t>
            </w:r>
          </w:p>
        </w:tc>
      </w:tr>
    </w:tbl>
    <w:p w14:paraId="1BCC2AEC" w14:textId="77777777" w:rsidR="00804D1B" w:rsidRPr="00324E69" w:rsidRDefault="00804D1B" w:rsidP="00804D1B">
      <w:pPr>
        <w:rPr>
          <w:rFonts w:ascii="Verdana" w:hAnsi="Verdana"/>
          <w:b/>
          <w:color w:val="833C0B" w:themeColor="accent2" w:themeShade="80"/>
          <w:sz w:val="24"/>
          <w:szCs w:val="24"/>
          <w:lang w:val="es-ES"/>
        </w:rPr>
      </w:pPr>
    </w:p>
    <w:p w14:paraId="7430583B" w14:textId="7DB5C3B8" w:rsidR="00B03787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41226673" w14:textId="77777777" w:rsidR="00B03787" w:rsidRPr="004A37EA" w:rsidRDefault="00B03787" w:rsidP="004A37EA">
      <w:pPr>
        <w:pStyle w:val="Prrafodelista"/>
        <w:ind w:left="0"/>
        <w:rPr>
          <w:rFonts w:ascii="Verdana" w:hAnsi="Verdana"/>
          <w:sz w:val="24"/>
          <w:szCs w:val="24"/>
        </w:rPr>
      </w:pPr>
    </w:p>
    <w:sectPr w:rsidR="00B03787" w:rsidRPr="004A37EA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35014B"/>
    <w:multiLevelType w:val="hybridMultilevel"/>
    <w:tmpl w:val="03A4FC6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73BFE"/>
    <w:multiLevelType w:val="hybridMultilevel"/>
    <w:tmpl w:val="8E8E5D9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2459BE"/>
    <w:multiLevelType w:val="hybridMultilevel"/>
    <w:tmpl w:val="22EE4648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F5482F"/>
    <w:multiLevelType w:val="hybridMultilevel"/>
    <w:tmpl w:val="037E300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3E7C87"/>
    <w:multiLevelType w:val="hybridMultilevel"/>
    <w:tmpl w:val="E0662C9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5933C1"/>
    <w:multiLevelType w:val="hybridMultilevel"/>
    <w:tmpl w:val="0068ECD6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6"/>
  </w:num>
  <w:num w:numId="5">
    <w:abstractNumId w:val="2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75EF"/>
    <w:rsid w:val="000F78D1"/>
    <w:rsid w:val="00183EC8"/>
    <w:rsid w:val="0019771B"/>
    <w:rsid w:val="001A4298"/>
    <w:rsid w:val="001C33D7"/>
    <w:rsid w:val="001D2912"/>
    <w:rsid w:val="001D3E11"/>
    <w:rsid w:val="0027629F"/>
    <w:rsid w:val="002E0868"/>
    <w:rsid w:val="003E0ADC"/>
    <w:rsid w:val="00412E13"/>
    <w:rsid w:val="004835D5"/>
    <w:rsid w:val="004A37EA"/>
    <w:rsid w:val="00670B3C"/>
    <w:rsid w:val="006A074E"/>
    <w:rsid w:val="006B3381"/>
    <w:rsid w:val="006C013D"/>
    <w:rsid w:val="00702F12"/>
    <w:rsid w:val="0070709D"/>
    <w:rsid w:val="00727882"/>
    <w:rsid w:val="007C1574"/>
    <w:rsid w:val="00804D1B"/>
    <w:rsid w:val="0083067D"/>
    <w:rsid w:val="00882E08"/>
    <w:rsid w:val="008D2B0D"/>
    <w:rsid w:val="008D2C1D"/>
    <w:rsid w:val="008E314E"/>
    <w:rsid w:val="00AC0E94"/>
    <w:rsid w:val="00B03787"/>
    <w:rsid w:val="00B05B64"/>
    <w:rsid w:val="00BF0A1F"/>
    <w:rsid w:val="00C075EF"/>
    <w:rsid w:val="00C52F38"/>
    <w:rsid w:val="00C86A3C"/>
    <w:rsid w:val="00C954AE"/>
    <w:rsid w:val="00F60D18"/>
    <w:rsid w:val="00F65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5C04FB"/>
  <w15:chartTrackingRefBased/>
  <w15:docId w15:val="{046024F2-469F-45EC-9417-C5E8256DA3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Refdecomentario">
    <w:name w:val="annotation reference"/>
    <w:basedOn w:val="Fuentedeprrafopredeter"/>
    <w:uiPriority w:val="99"/>
    <w:semiHidden/>
    <w:unhideWhenUsed/>
    <w:rsid w:val="000F78D1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0F78D1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0F78D1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0F78D1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0F78D1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F78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F78D1"/>
    <w:rPr>
      <w:rFonts w:ascii="Segoe UI" w:hAnsi="Segoe UI" w:cs="Segoe UI"/>
      <w:sz w:val="18"/>
      <w:szCs w:val="18"/>
    </w:rPr>
  </w:style>
  <w:style w:type="paragraph" w:styleId="Prrafodelista">
    <w:name w:val="List Paragraph"/>
    <w:basedOn w:val="Normal"/>
    <w:uiPriority w:val="34"/>
    <w:qFormat/>
    <w:rsid w:val="006A074E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6A074E"/>
    <w:rPr>
      <w:color w:val="0000FF"/>
      <w:u w:val="single"/>
    </w:rPr>
  </w:style>
  <w:style w:type="table" w:styleId="Tablaconcuadrcula">
    <w:name w:val="Table Grid"/>
    <w:basedOn w:val="Tablanormal"/>
    <w:uiPriority w:val="39"/>
    <w:rsid w:val="00804D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804D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character" w:styleId="Textoennegrita">
    <w:name w:val="Strong"/>
    <w:basedOn w:val="Fuentedeprrafopredeter"/>
    <w:uiPriority w:val="22"/>
    <w:qFormat/>
    <w:rsid w:val="00804D1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073792-A221-4AF2-8B70-D0FCBD11C2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7</Pages>
  <Words>709</Words>
  <Characters>3900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Microsoft Office User</cp:lastModifiedBy>
  <cp:revision>12</cp:revision>
  <dcterms:created xsi:type="dcterms:W3CDTF">2020-01-10T19:03:00Z</dcterms:created>
  <dcterms:modified xsi:type="dcterms:W3CDTF">2021-05-17T00:49:00Z</dcterms:modified>
</cp:coreProperties>
</file>